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56" r:id="rId5"/>
    <p:sldId id="282" r:id="rId6"/>
    <p:sldId id="257" r:id="rId7"/>
    <p:sldId id="295" r:id="rId8"/>
    <p:sldId id="296" r:id="rId9"/>
    <p:sldId id="288" r:id="rId10"/>
    <p:sldId id="258" r:id="rId11"/>
    <p:sldId id="281" r:id="rId12"/>
    <p:sldId id="283" r:id="rId13"/>
    <p:sldId id="298" r:id="rId14"/>
    <p:sldId id="301" r:id="rId15"/>
    <p:sldId id="299" r:id="rId16"/>
    <p:sldId id="292" r:id="rId17"/>
    <p:sldId id="300" r:id="rId18"/>
    <p:sldId id="297" r:id="rId19"/>
    <p:sldId id="289" r:id="rId20"/>
    <p:sldId id="284" r:id="rId21"/>
    <p:sldId id="259" r:id="rId22"/>
    <p:sldId id="290" r:id="rId23"/>
    <p:sldId id="287" r:id="rId24"/>
    <p:sldId id="291" r:id="rId25"/>
    <p:sldId id="260" r:id="rId26"/>
    <p:sldId id="261" r:id="rId27"/>
    <p:sldId id="285" r:id="rId28"/>
    <p:sldId id="262" r:id="rId29"/>
    <p:sldId id="263" r:id="rId30"/>
    <p:sldId id="264" r:id="rId31"/>
    <p:sldId id="286" r:id="rId32"/>
    <p:sldId id="265" r:id="rId33"/>
    <p:sldId id="266" r:id="rId34"/>
    <p:sldId id="267" r:id="rId35"/>
    <p:sldId id="268" r:id="rId36"/>
    <p:sldId id="269" r:id="rId37"/>
    <p:sldId id="270" r:id="rId38"/>
    <p:sldId id="271" r:id="rId39"/>
    <p:sldId id="272" r:id="rId40"/>
    <p:sldId id="273" r:id="rId41"/>
    <p:sldId id="274" r:id="rId42"/>
    <p:sldId id="275" r:id="rId43"/>
    <p:sldId id="276" r:id="rId44"/>
    <p:sldId id="277" r:id="rId45"/>
    <p:sldId id="293" r:id="rId46"/>
    <p:sldId id="294" r:id="rId47"/>
    <p:sldId id="302" r:id="rId4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8371E73-F3D6-4582-807B-9F276361A6A4}" v="40" dt="2023-05-23T05:33:43.75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>
        <p:scale>
          <a:sx n="80" d="100"/>
          <a:sy n="80" d="100"/>
        </p:scale>
        <p:origin x="136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54" Type="http://schemas.microsoft.com/office/2015/10/relationships/revisionInfo" Target="revisionInfo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microsoft.com/office/2016/11/relationships/changesInfo" Target="changesInfos/changesInfo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8" Type="http://schemas.openxmlformats.org/officeDocument/2006/relationships/slide" Target="slides/slide4.xml"/><Relationship Id="rId51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48371E73-F3D6-4582-807B-9F276361A6A4}"/>
    <pc:docChg chg="undo custSel addSld delSld modSld sldOrd">
      <pc:chgData name="Danny Young" userId="cb0f4ce2-eb4f-479e-8e8f-3beb257e632f" providerId="ADAL" clId="{48371E73-F3D6-4582-807B-9F276361A6A4}" dt="2023-05-23T05:33:50.417" v="1069" actId="478"/>
      <pc:docMkLst>
        <pc:docMk/>
      </pc:docMkLst>
      <pc:sldChg chg="addSp delSp modSp">
        <pc:chgData name="Danny Young" userId="cb0f4ce2-eb4f-479e-8e8f-3beb257e632f" providerId="ADAL" clId="{48371E73-F3D6-4582-807B-9F276361A6A4}" dt="2023-05-23T05:16:20.380" v="611" actId="20577"/>
        <pc:sldMkLst>
          <pc:docMk/>
          <pc:sldMk cId="1075345397" sldId="259"/>
        </pc:sldMkLst>
        <pc:spChg chg="add del mod">
          <ac:chgData name="Danny Young" userId="cb0f4ce2-eb4f-479e-8e8f-3beb257e632f" providerId="ADAL" clId="{48371E73-F3D6-4582-807B-9F276361A6A4}" dt="2023-05-23T05:15:47.782" v="548" actId="478"/>
          <ac:spMkLst>
            <pc:docMk/>
            <pc:sldMk cId="1075345397" sldId="259"/>
            <ac:spMk id="2" creationId="{B3F87FFA-9C24-4E5C-8A54-0B24B7E687E0}"/>
          </ac:spMkLst>
        </pc:spChg>
        <pc:spChg chg="add del mod">
          <ac:chgData name="Danny Young" userId="cb0f4ce2-eb4f-479e-8e8f-3beb257e632f" providerId="ADAL" clId="{48371E73-F3D6-4582-807B-9F276361A6A4}" dt="2023-05-23T05:16:20.380" v="611" actId="20577"/>
          <ac:spMkLst>
            <pc:docMk/>
            <pc:sldMk cId="1075345397" sldId="259"/>
            <ac:spMk id="3" creationId="{E2ABCF82-A6FF-4BDB-A6C9-7BD5B75A8893}"/>
          </ac:spMkLst>
        </pc:spChg>
        <pc:picChg chg="del mod">
          <ac:chgData name="Danny Young" userId="cb0f4ce2-eb4f-479e-8e8f-3beb257e632f" providerId="ADAL" clId="{48371E73-F3D6-4582-807B-9F276361A6A4}" dt="2023-05-23T05:14:54.649" v="336" actId="478"/>
          <ac:picMkLst>
            <pc:docMk/>
            <pc:sldMk cId="1075345397" sldId="259"/>
            <ac:picMk id="4" creationId="{A69AFD67-D0CB-45A7-B2EA-AC13DCC352AA}"/>
          </ac:picMkLst>
        </pc:picChg>
        <pc:picChg chg="add del mod">
          <ac:chgData name="Danny Young" userId="cb0f4ce2-eb4f-479e-8e8f-3beb257e632f" providerId="ADAL" clId="{48371E73-F3D6-4582-807B-9F276361A6A4}" dt="2023-05-23T05:15:34.220" v="495" actId="478"/>
          <ac:picMkLst>
            <pc:docMk/>
            <pc:sldMk cId="1075345397" sldId="259"/>
            <ac:picMk id="5" creationId="{AEC29ACC-E5B4-49CE-B78E-4E0C0DD0AF03}"/>
          </ac:picMkLst>
        </pc:picChg>
      </pc:sldChg>
      <pc:sldChg chg="addSp modSp">
        <pc:chgData name="Danny Young" userId="cb0f4ce2-eb4f-479e-8e8f-3beb257e632f" providerId="ADAL" clId="{48371E73-F3D6-4582-807B-9F276361A6A4}" dt="2023-05-23T05:07:03.934" v="2" actId="14100"/>
        <pc:sldMkLst>
          <pc:docMk/>
          <pc:sldMk cId="341144603" sldId="276"/>
        </pc:sldMkLst>
        <pc:picChg chg="add mod">
          <ac:chgData name="Danny Young" userId="cb0f4ce2-eb4f-479e-8e8f-3beb257e632f" providerId="ADAL" clId="{48371E73-F3D6-4582-807B-9F276361A6A4}" dt="2023-05-23T05:07:03.934" v="2" actId="14100"/>
          <ac:picMkLst>
            <pc:docMk/>
            <pc:sldMk cId="341144603" sldId="276"/>
            <ac:picMk id="4" creationId="{4D19ECEE-3298-4AB2-BAEB-40A4F6A09685}"/>
          </ac:picMkLst>
        </pc:picChg>
      </pc:sldChg>
      <pc:sldChg chg="addSp modSp">
        <pc:chgData name="Danny Young" userId="cb0f4ce2-eb4f-479e-8e8f-3beb257e632f" providerId="ADAL" clId="{48371E73-F3D6-4582-807B-9F276361A6A4}" dt="2023-05-23T05:09:47.189" v="5" actId="14100"/>
        <pc:sldMkLst>
          <pc:docMk/>
          <pc:sldMk cId="3387053069" sldId="277"/>
        </pc:sldMkLst>
        <pc:picChg chg="add mod">
          <ac:chgData name="Danny Young" userId="cb0f4ce2-eb4f-479e-8e8f-3beb257e632f" providerId="ADAL" clId="{48371E73-F3D6-4582-807B-9F276361A6A4}" dt="2023-05-23T05:09:47.189" v="5" actId="14100"/>
          <ac:picMkLst>
            <pc:docMk/>
            <pc:sldMk cId="3387053069" sldId="277"/>
            <ac:picMk id="4" creationId="{35D710F2-D5BD-473D-89EA-DE81A1C1693E}"/>
          </ac:picMkLst>
        </pc:picChg>
      </pc:sldChg>
      <pc:sldChg chg="del">
        <pc:chgData name="Danny Young" userId="cb0f4ce2-eb4f-479e-8e8f-3beb257e632f" providerId="ADAL" clId="{48371E73-F3D6-4582-807B-9F276361A6A4}" dt="2023-05-23T05:23:03.895" v="1026" actId="2696"/>
        <pc:sldMkLst>
          <pc:docMk/>
          <pc:sldMk cId="1161584018" sldId="278"/>
        </pc:sldMkLst>
      </pc:sldChg>
      <pc:sldChg chg="del">
        <pc:chgData name="Danny Young" userId="cb0f4ce2-eb4f-479e-8e8f-3beb257e632f" providerId="ADAL" clId="{48371E73-F3D6-4582-807B-9F276361A6A4}" dt="2023-05-23T05:23:03.902" v="1027" actId="2696"/>
        <pc:sldMkLst>
          <pc:docMk/>
          <pc:sldMk cId="3423971528" sldId="279"/>
        </pc:sldMkLst>
      </pc:sldChg>
      <pc:sldChg chg="del">
        <pc:chgData name="Danny Young" userId="cb0f4ce2-eb4f-479e-8e8f-3beb257e632f" providerId="ADAL" clId="{48371E73-F3D6-4582-807B-9F276361A6A4}" dt="2023-05-23T05:23:03.912" v="1028" actId="2696"/>
        <pc:sldMkLst>
          <pc:docMk/>
          <pc:sldMk cId="2983725228" sldId="280"/>
        </pc:sldMkLst>
      </pc:sldChg>
      <pc:sldChg chg="addSp delSp modSp add">
        <pc:chgData name="Danny Young" userId="cb0f4ce2-eb4f-479e-8e8f-3beb257e632f" providerId="ADAL" clId="{48371E73-F3D6-4582-807B-9F276361A6A4}" dt="2023-05-23T05:10:14.527" v="10" actId="478"/>
        <pc:sldMkLst>
          <pc:docMk/>
          <pc:sldMk cId="2946414156" sldId="288"/>
        </pc:sldMkLst>
        <pc:spChg chg="del">
          <ac:chgData name="Danny Young" userId="cb0f4ce2-eb4f-479e-8e8f-3beb257e632f" providerId="ADAL" clId="{48371E73-F3D6-4582-807B-9F276361A6A4}" dt="2023-05-23T05:10:14.527" v="10" actId="478"/>
          <ac:spMkLst>
            <pc:docMk/>
            <pc:sldMk cId="2946414156" sldId="288"/>
            <ac:spMk id="2" creationId="{0542B66F-3248-4C34-B264-928BA7EACF92}"/>
          </ac:spMkLst>
        </pc:spChg>
        <pc:spChg chg="del">
          <ac:chgData name="Danny Young" userId="cb0f4ce2-eb4f-479e-8e8f-3beb257e632f" providerId="ADAL" clId="{48371E73-F3D6-4582-807B-9F276361A6A4}" dt="2023-05-23T05:10:14.527" v="10" actId="478"/>
          <ac:spMkLst>
            <pc:docMk/>
            <pc:sldMk cId="2946414156" sldId="288"/>
            <ac:spMk id="3" creationId="{482F1C51-4C4B-4765-B897-FF6F4B62856E}"/>
          </ac:spMkLst>
        </pc:spChg>
        <pc:picChg chg="add mod">
          <ac:chgData name="Danny Young" userId="cb0f4ce2-eb4f-479e-8e8f-3beb257e632f" providerId="ADAL" clId="{48371E73-F3D6-4582-807B-9F276361A6A4}" dt="2023-05-23T05:10:11.498" v="9" actId="14100"/>
          <ac:picMkLst>
            <pc:docMk/>
            <pc:sldMk cId="2946414156" sldId="288"/>
            <ac:picMk id="4" creationId="{8C3BE307-95EE-404A-85A4-15304A5DB651}"/>
          </ac:picMkLst>
        </pc:picChg>
      </pc:sldChg>
      <pc:sldChg chg="addSp delSp modSp add">
        <pc:chgData name="Danny Young" userId="cb0f4ce2-eb4f-479e-8e8f-3beb257e632f" providerId="ADAL" clId="{48371E73-F3D6-4582-807B-9F276361A6A4}" dt="2023-05-23T05:12:48.796" v="15" actId="478"/>
        <pc:sldMkLst>
          <pc:docMk/>
          <pc:sldMk cId="2893280601" sldId="289"/>
        </pc:sldMkLst>
        <pc:spChg chg="del">
          <ac:chgData name="Danny Young" userId="cb0f4ce2-eb4f-479e-8e8f-3beb257e632f" providerId="ADAL" clId="{48371E73-F3D6-4582-807B-9F276361A6A4}" dt="2023-05-23T05:12:48.796" v="15" actId="478"/>
          <ac:spMkLst>
            <pc:docMk/>
            <pc:sldMk cId="2893280601" sldId="289"/>
            <ac:spMk id="2" creationId="{48A2A7FD-989A-4FD0-A05C-E63AC0C68DD4}"/>
          </ac:spMkLst>
        </pc:spChg>
        <pc:spChg chg="del">
          <ac:chgData name="Danny Young" userId="cb0f4ce2-eb4f-479e-8e8f-3beb257e632f" providerId="ADAL" clId="{48371E73-F3D6-4582-807B-9F276361A6A4}" dt="2023-05-23T05:12:48.796" v="15" actId="478"/>
          <ac:spMkLst>
            <pc:docMk/>
            <pc:sldMk cId="2893280601" sldId="289"/>
            <ac:spMk id="3" creationId="{C2C65633-3923-4C46-A75C-F6C7AB3FBC85}"/>
          </ac:spMkLst>
        </pc:spChg>
        <pc:picChg chg="add mod">
          <ac:chgData name="Danny Young" userId="cb0f4ce2-eb4f-479e-8e8f-3beb257e632f" providerId="ADAL" clId="{48371E73-F3D6-4582-807B-9F276361A6A4}" dt="2023-05-23T05:12:46.083" v="14" actId="14100"/>
          <ac:picMkLst>
            <pc:docMk/>
            <pc:sldMk cId="2893280601" sldId="289"/>
            <ac:picMk id="4" creationId="{A025A702-9207-4754-827F-55878296C0A3}"/>
          </ac:picMkLst>
        </pc:picChg>
      </pc:sldChg>
      <pc:sldChg chg="delSp modSp add">
        <pc:chgData name="Danny Young" userId="cb0f4ce2-eb4f-479e-8e8f-3beb257e632f" providerId="ADAL" clId="{48371E73-F3D6-4582-807B-9F276361A6A4}" dt="2023-05-23T05:14:23.069" v="331" actId="14100"/>
        <pc:sldMkLst>
          <pc:docMk/>
          <pc:sldMk cId="2640639728" sldId="290"/>
        </pc:sldMkLst>
        <pc:spChg chg="del mod">
          <ac:chgData name="Danny Young" userId="cb0f4ce2-eb4f-479e-8e8f-3beb257e632f" providerId="ADAL" clId="{48371E73-F3D6-4582-807B-9F276361A6A4}" dt="2023-05-23T05:14:16.738" v="329" actId="478"/>
          <ac:spMkLst>
            <pc:docMk/>
            <pc:sldMk cId="2640639728" sldId="290"/>
            <ac:spMk id="2" creationId="{49C7B369-45E1-41FE-87B3-EE05C2CA5EC1}"/>
          </ac:spMkLst>
        </pc:spChg>
        <pc:spChg chg="mod">
          <ac:chgData name="Danny Young" userId="cb0f4ce2-eb4f-479e-8e8f-3beb257e632f" providerId="ADAL" clId="{48371E73-F3D6-4582-807B-9F276361A6A4}" dt="2023-05-23T05:14:23.069" v="331" actId="14100"/>
          <ac:spMkLst>
            <pc:docMk/>
            <pc:sldMk cId="2640639728" sldId="290"/>
            <ac:spMk id="3" creationId="{A9851577-13BC-4B19-AF6F-613789151F20}"/>
          </ac:spMkLst>
        </pc:spChg>
      </pc:sldChg>
      <pc:sldChg chg="addSp delSp modSp add ord">
        <pc:chgData name="Danny Young" userId="cb0f4ce2-eb4f-479e-8e8f-3beb257e632f" providerId="ADAL" clId="{48371E73-F3D6-4582-807B-9F276361A6A4}" dt="2023-05-23T05:18:06.715" v="800"/>
        <pc:sldMkLst>
          <pc:docMk/>
          <pc:sldMk cId="3805368625" sldId="291"/>
        </pc:sldMkLst>
        <pc:spChg chg="del mod">
          <ac:chgData name="Danny Young" userId="cb0f4ce2-eb4f-479e-8e8f-3beb257e632f" providerId="ADAL" clId="{48371E73-F3D6-4582-807B-9F276361A6A4}" dt="2023-05-23T05:17:12.598" v="790" actId="478"/>
          <ac:spMkLst>
            <pc:docMk/>
            <pc:sldMk cId="3805368625" sldId="291"/>
            <ac:spMk id="2" creationId="{F0AFBD77-4852-440E-8A4E-F01ACEA2B563}"/>
          </ac:spMkLst>
        </pc:spChg>
        <pc:spChg chg="mod">
          <ac:chgData name="Danny Young" userId="cb0f4ce2-eb4f-479e-8e8f-3beb257e632f" providerId="ADAL" clId="{48371E73-F3D6-4582-807B-9F276361A6A4}" dt="2023-05-23T05:17:20.229" v="793" actId="14100"/>
          <ac:spMkLst>
            <pc:docMk/>
            <pc:sldMk cId="3805368625" sldId="291"/>
            <ac:spMk id="3" creationId="{14FE15D4-25D8-4685-B33F-B697113A52A5}"/>
          </ac:spMkLst>
        </pc:spChg>
        <pc:graphicFrameChg chg="add mod">
          <ac:chgData name="Danny Young" userId="cb0f4ce2-eb4f-479e-8e8f-3beb257e632f" providerId="ADAL" clId="{48371E73-F3D6-4582-807B-9F276361A6A4}" dt="2023-05-23T05:17:59.883" v="799" actId="1076"/>
          <ac:graphicFrameMkLst>
            <pc:docMk/>
            <pc:sldMk cId="3805368625" sldId="291"/>
            <ac:graphicFrameMk id="4" creationId="{C2AFDEC0-3623-48C3-BD33-BFBBE5D7E0CF}"/>
          </ac:graphicFrameMkLst>
        </pc:graphicFrameChg>
      </pc:sldChg>
      <pc:sldChg chg="addSp delSp modSp add">
        <pc:chgData name="Danny Young" userId="cb0f4ce2-eb4f-479e-8e8f-3beb257e632f" providerId="ADAL" clId="{48371E73-F3D6-4582-807B-9F276361A6A4}" dt="2023-05-23T05:22:53.265" v="1025" actId="20577"/>
        <pc:sldMkLst>
          <pc:docMk/>
          <pc:sldMk cId="951786663" sldId="292"/>
        </pc:sldMkLst>
        <pc:spChg chg="del mod">
          <ac:chgData name="Danny Young" userId="cb0f4ce2-eb4f-479e-8e8f-3beb257e632f" providerId="ADAL" clId="{48371E73-F3D6-4582-807B-9F276361A6A4}" dt="2023-05-23T05:19:21.852" v="905" actId="478"/>
          <ac:spMkLst>
            <pc:docMk/>
            <pc:sldMk cId="951786663" sldId="292"/>
            <ac:spMk id="2" creationId="{F6681251-C352-43DD-A6B6-2C90CCE5E844}"/>
          </ac:spMkLst>
        </pc:spChg>
        <pc:spChg chg="mod">
          <ac:chgData name="Danny Young" userId="cb0f4ce2-eb4f-479e-8e8f-3beb257e632f" providerId="ADAL" clId="{48371E73-F3D6-4582-807B-9F276361A6A4}" dt="2023-05-23T05:22:15.319" v="1010" actId="20577"/>
          <ac:spMkLst>
            <pc:docMk/>
            <pc:sldMk cId="951786663" sldId="292"/>
            <ac:spMk id="3" creationId="{C8990AA9-22DA-4210-AD12-88AA83940281}"/>
          </ac:spMkLst>
        </pc:spChg>
        <pc:spChg chg="add mod">
          <ac:chgData name="Danny Young" userId="cb0f4ce2-eb4f-479e-8e8f-3beb257e632f" providerId="ADAL" clId="{48371E73-F3D6-4582-807B-9F276361A6A4}" dt="2023-05-23T05:22:53.265" v="1025" actId="20577"/>
          <ac:spMkLst>
            <pc:docMk/>
            <pc:sldMk cId="951786663" sldId="292"/>
            <ac:spMk id="5" creationId="{27B0F51B-1D59-4A27-9F15-007AC5B8D6F1}"/>
          </ac:spMkLst>
        </pc:spChg>
        <pc:graphicFrameChg chg="add mod">
          <ac:chgData name="Danny Young" userId="cb0f4ce2-eb4f-479e-8e8f-3beb257e632f" providerId="ADAL" clId="{48371E73-F3D6-4582-807B-9F276361A6A4}" dt="2023-05-23T05:21:12.317" v="959" actId="1076"/>
          <ac:graphicFrameMkLst>
            <pc:docMk/>
            <pc:sldMk cId="951786663" sldId="292"/>
            <ac:graphicFrameMk id="4" creationId="{A2F2CAE3-40A6-45E8-919F-B0109F5B912D}"/>
          </ac:graphicFrameMkLst>
        </pc:graphicFrameChg>
      </pc:sldChg>
      <pc:sldChg chg="addSp modSp add">
        <pc:chgData name="Danny Young" userId="cb0f4ce2-eb4f-479e-8e8f-3beb257e632f" providerId="ADAL" clId="{48371E73-F3D6-4582-807B-9F276361A6A4}" dt="2023-05-23T05:24:43.173" v="1032" actId="14100"/>
        <pc:sldMkLst>
          <pc:docMk/>
          <pc:sldMk cId="2756361162" sldId="293"/>
        </pc:sldMkLst>
        <pc:picChg chg="add mod">
          <ac:chgData name="Danny Young" userId="cb0f4ce2-eb4f-479e-8e8f-3beb257e632f" providerId="ADAL" clId="{48371E73-F3D6-4582-807B-9F276361A6A4}" dt="2023-05-23T05:24:43.173" v="1032" actId="14100"/>
          <ac:picMkLst>
            <pc:docMk/>
            <pc:sldMk cId="2756361162" sldId="293"/>
            <ac:picMk id="4" creationId="{3E9F99DA-A6C8-46FD-B54F-752F74C25E5D}"/>
          </ac:picMkLst>
        </pc:picChg>
      </pc:sldChg>
      <pc:sldChg chg="addSp modSp add">
        <pc:chgData name="Danny Young" userId="cb0f4ce2-eb4f-479e-8e8f-3beb257e632f" providerId="ADAL" clId="{48371E73-F3D6-4582-807B-9F276361A6A4}" dt="2023-05-23T05:25:04.768" v="1036" actId="14100"/>
        <pc:sldMkLst>
          <pc:docMk/>
          <pc:sldMk cId="3218591764" sldId="294"/>
        </pc:sldMkLst>
        <pc:picChg chg="add mod">
          <ac:chgData name="Danny Young" userId="cb0f4ce2-eb4f-479e-8e8f-3beb257e632f" providerId="ADAL" clId="{48371E73-F3D6-4582-807B-9F276361A6A4}" dt="2023-05-23T05:25:04.768" v="1036" actId="14100"/>
          <ac:picMkLst>
            <pc:docMk/>
            <pc:sldMk cId="3218591764" sldId="294"/>
            <ac:picMk id="4" creationId="{1703441D-8F88-4401-A393-657FDBFCC07B}"/>
          </ac:picMkLst>
        </pc:picChg>
      </pc:sldChg>
      <pc:sldChg chg="addSp modSp add">
        <pc:chgData name="Danny Young" userId="cb0f4ce2-eb4f-479e-8e8f-3beb257e632f" providerId="ADAL" clId="{48371E73-F3D6-4582-807B-9F276361A6A4}" dt="2023-05-23T05:26:01.365" v="1040" actId="14100"/>
        <pc:sldMkLst>
          <pc:docMk/>
          <pc:sldMk cId="2994138693" sldId="295"/>
        </pc:sldMkLst>
        <pc:picChg chg="add mod">
          <ac:chgData name="Danny Young" userId="cb0f4ce2-eb4f-479e-8e8f-3beb257e632f" providerId="ADAL" clId="{48371E73-F3D6-4582-807B-9F276361A6A4}" dt="2023-05-23T05:26:01.365" v="1040" actId="14100"/>
          <ac:picMkLst>
            <pc:docMk/>
            <pc:sldMk cId="2994138693" sldId="295"/>
            <ac:picMk id="4" creationId="{5D754E0D-F272-40B2-84D0-2729AC3E9400}"/>
          </ac:picMkLst>
        </pc:picChg>
      </pc:sldChg>
      <pc:sldChg chg="addSp modSp add">
        <pc:chgData name="Danny Young" userId="cb0f4ce2-eb4f-479e-8e8f-3beb257e632f" providerId="ADAL" clId="{48371E73-F3D6-4582-807B-9F276361A6A4}" dt="2023-05-23T05:26:40.562" v="1044" actId="14100"/>
        <pc:sldMkLst>
          <pc:docMk/>
          <pc:sldMk cId="2757165899" sldId="296"/>
        </pc:sldMkLst>
        <pc:picChg chg="add mod">
          <ac:chgData name="Danny Young" userId="cb0f4ce2-eb4f-479e-8e8f-3beb257e632f" providerId="ADAL" clId="{48371E73-F3D6-4582-807B-9F276361A6A4}" dt="2023-05-23T05:26:40.562" v="1044" actId="14100"/>
          <ac:picMkLst>
            <pc:docMk/>
            <pc:sldMk cId="2757165899" sldId="296"/>
            <ac:picMk id="4" creationId="{483189FA-BC87-4A53-8AC9-0FF063CFCA43}"/>
          </ac:picMkLst>
        </pc:picChg>
      </pc:sldChg>
      <pc:sldChg chg="addSp modSp add">
        <pc:chgData name="Danny Young" userId="cb0f4ce2-eb4f-479e-8e8f-3beb257e632f" providerId="ADAL" clId="{48371E73-F3D6-4582-807B-9F276361A6A4}" dt="2023-05-23T05:27:01.321" v="1048" actId="14100"/>
        <pc:sldMkLst>
          <pc:docMk/>
          <pc:sldMk cId="1238358760" sldId="297"/>
        </pc:sldMkLst>
        <pc:picChg chg="add mod">
          <ac:chgData name="Danny Young" userId="cb0f4ce2-eb4f-479e-8e8f-3beb257e632f" providerId="ADAL" clId="{48371E73-F3D6-4582-807B-9F276361A6A4}" dt="2023-05-23T05:27:01.321" v="1048" actId="14100"/>
          <ac:picMkLst>
            <pc:docMk/>
            <pc:sldMk cId="1238358760" sldId="297"/>
            <ac:picMk id="4" creationId="{6F18ADDD-91EB-45EF-B9C7-F785DA6F49EA}"/>
          </ac:picMkLst>
        </pc:picChg>
      </pc:sldChg>
      <pc:sldChg chg="addSp modSp add">
        <pc:chgData name="Danny Young" userId="cb0f4ce2-eb4f-479e-8e8f-3beb257e632f" providerId="ADAL" clId="{48371E73-F3D6-4582-807B-9F276361A6A4}" dt="2023-05-23T05:29:20.687" v="1052" actId="14100"/>
        <pc:sldMkLst>
          <pc:docMk/>
          <pc:sldMk cId="3813954268" sldId="298"/>
        </pc:sldMkLst>
        <pc:picChg chg="add mod">
          <ac:chgData name="Danny Young" userId="cb0f4ce2-eb4f-479e-8e8f-3beb257e632f" providerId="ADAL" clId="{48371E73-F3D6-4582-807B-9F276361A6A4}" dt="2023-05-23T05:29:20.687" v="1052" actId="14100"/>
          <ac:picMkLst>
            <pc:docMk/>
            <pc:sldMk cId="3813954268" sldId="298"/>
            <ac:picMk id="4" creationId="{4824CC1D-E4CE-4CBB-942D-CD2134137A87}"/>
          </ac:picMkLst>
        </pc:picChg>
      </pc:sldChg>
      <pc:sldChg chg="addSp modSp add">
        <pc:chgData name="Danny Young" userId="cb0f4ce2-eb4f-479e-8e8f-3beb257e632f" providerId="ADAL" clId="{48371E73-F3D6-4582-807B-9F276361A6A4}" dt="2023-05-23T05:29:39.315" v="1056" actId="14100"/>
        <pc:sldMkLst>
          <pc:docMk/>
          <pc:sldMk cId="3396750299" sldId="299"/>
        </pc:sldMkLst>
        <pc:picChg chg="add mod">
          <ac:chgData name="Danny Young" userId="cb0f4ce2-eb4f-479e-8e8f-3beb257e632f" providerId="ADAL" clId="{48371E73-F3D6-4582-807B-9F276361A6A4}" dt="2023-05-23T05:29:39.315" v="1056" actId="14100"/>
          <ac:picMkLst>
            <pc:docMk/>
            <pc:sldMk cId="3396750299" sldId="299"/>
            <ac:picMk id="4" creationId="{F39DBE53-5C54-42F5-840D-94930F18BB90}"/>
          </ac:picMkLst>
        </pc:picChg>
      </pc:sldChg>
      <pc:sldChg chg="addSp modSp add">
        <pc:chgData name="Danny Young" userId="cb0f4ce2-eb4f-479e-8e8f-3beb257e632f" providerId="ADAL" clId="{48371E73-F3D6-4582-807B-9F276361A6A4}" dt="2023-05-23T05:29:58.090" v="1060" actId="14100"/>
        <pc:sldMkLst>
          <pc:docMk/>
          <pc:sldMk cId="399402367" sldId="300"/>
        </pc:sldMkLst>
        <pc:picChg chg="add mod">
          <ac:chgData name="Danny Young" userId="cb0f4ce2-eb4f-479e-8e8f-3beb257e632f" providerId="ADAL" clId="{48371E73-F3D6-4582-807B-9F276361A6A4}" dt="2023-05-23T05:29:58.090" v="1060" actId="14100"/>
          <ac:picMkLst>
            <pc:docMk/>
            <pc:sldMk cId="399402367" sldId="300"/>
            <ac:picMk id="4" creationId="{C89A2E3E-7DBD-4D45-9C8A-9FE88B5E9C3B}"/>
          </ac:picMkLst>
        </pc:picChg>
      </pc:sldChg>
      <pc:sldChg chg="addSp delSp modSp add">
        <pc:chgData name="Danny Young" userId="cb0f4ce2-eb4f-479e-8e8f-3beb257e632f" providerId="ADAL" clId="{48371E73-F3D6-4582-807B-9F276361A6A4}" dt="2023-05-23T05:32:32.234" v="1064" actId="478"/>
        <pc:sldMkLst>
          <pc:docMk/>
          <pc:sldMk cId="1130283788" sldId="301"/>
        </pc:sldMkLst>
        <pc:spChg chg="del">
          <ac:chgData name="Danny Young" userId="cb0f4ce2-eb4f-479e-8e8f-3beb257e632f" providerId="ADAL" clId="{48371E73-F3D6-4582-807B-9F276361A6A4}" dt="2023-05-23T05:32:32.234" v="1064" actId="478"/>
          <ac:spMkLst>
            <pc:docMk/>
            <pc:sldMk cId="1130283788" sldId="301"/>
            <ac:spMk id="2" creationId="{6E470504-8669-43F8-B343-2A008ED7FDB2}"/>
          </ac:spMkLst>
        </pc:spChg>
        <pc:spChg chg="del">
          <ac:chgData name="Danny Young" userId="cb0f4ce2-eb4f-479e-8e8f-3beb257e632f" providerId="ADAL" clId="{48371E73-F3D6-4582-807B-9F276361A6A4}" dt="2023-05-23T05:32:32.234" v="1064" actId="478"/>
          <ac:spMkLst>
            <pc:docMk/>
            <pc:sldMk cId="1130283788" sldId="301"/>
            <ac:spMk id="3" creationId="{04E687CA-E79D-47FD-ADD1-A10EDEFD5814}"/>
          </ac:spMkLst>
        </pc:spChg>
        <pc:picChg chg="add mod">
          <ac:chgData name="Danny Young" userId="cb0f4ce2-eb4f-479e-8e8f-3beb257e632f" providerId="ADAL" clId="{48371E73-F3D6-4582-807B-9F276361A6A4}" dt="2023-05-23T05:32:29.985" v="1063" actId="1076"/>
          <ac:picMkLst>
            <pc:docMk/>
            <pc:sldMk cId="1130283788" sldId="301"/>
            <ac:picMk id="4" creationId="{47B40481-56D8-4D7A-B88B-987AD7554961}"/>
          </ac:picMkLst>
        </pc:picChg>
      </pc:sldChg>
      <pc:sldChg chg="addSp delSp modSp add">
        <pc:chgData name="Danny Young" userId="cb0f4ce2-eb4f-479e-8e8f-3beb257e632f" providerId="ADAL" clId="{48371E73-F3D6-4582-807B-9F276361A6A4}" dt="2023-05-23T05:33:50.417" v="1069" actId="478"/>
        <pc:sldMkLst>
          <pc:docMk/>
          <pc:sldMk cId="3632528821" sldId="302"/>
        </pc:sldMkLst>
        <pc:spChg chg="del">
          <ac:chgData name="Danny Young" userId="cb0f4ce2-eb4f-479e-8e8f-3beb257e632f" providerId="ADAL" clId="{48371E73-F3D6-4582-807B-9F276361A6A4}" dt="2023-05-23T05:33:50.417" v="1069" actId="478"/>
          <ac:spMkLst>
            <pc:docMk/>
            <pc:sldMk cId="3632528821" sldId="302"/>
            <ac:spMk id="2" creationId="{25CDC70F-E3B0-494C-A3F4-684C6795F89E}"/>
          </ac:spMkLst>
        </pc:spChg>
        <pc:spChg chg="del">
          <ac:chgData name="Danny Young" userId="cb0f4ce2-eb4f-479e-8e8f-3beb257e632f" providerId="ADAL" clId="{48371E73-F3D6-4582-807B-9F276361A6A4}" dt="2023-05-23T05:33:50.417" v="1069" actId="478"/>
          <ac:spMkLst>
            <pc:docMk/>
            <pc:sldMk cId="3632528821" sldId="302"/>
            <ac:spMk id="3" creationId="{7A0DAD03-2553-4A06-883B-C0DD5BFE0568}"/>
          </ac:spMkLst>
        </pc:spChg>
        <pc:picChg chg="add mod">
          <ac:chgData name="Danny Young" userId="cb0f4ce2-eb4f-479e-8e8f-3beb257e632f" providerId="ADAL" clId="{48371E73-F3D6-4582-807B-9F276361A6A4}" dt="2023-05-23T05:33:48.390" v="1068" actId="14100"/>
          <ac:picMkLst>
            <pc:docMk/>
            <pc:sldMk cId="3632528821" sldId="302"/>
            <ac:picMk id="4" creationId="{49410A0E-D2E6-4B7C-8777-E3BA9DCDCD41}"/>
          </ac:picMkLst>
        </pc:picChg>
      </pc:sldChg>
    </pc:docChg>
  </pc:docChgLst>
  <pc:docChgLst>
    <pc:chgData name="Danny Young" userId="cb0f4ce2-eb4f-479e-8e8f-3beb257e632f" providerId="ADAL" clId="{A111AC96-4318-40BA-9E88-651CD1D15615}"/>
    <pc:docChg chg="custSel addSld modSld">
      <pc:chgData name="Danny Young" userId="cb0f4ce2-eb4f-479e-8e8f-3beb257e632f" providerId="ADAL" clId="{A111AC96-4318-40BA-9E88-651CD1D15615}" dt="2023-05-03T23:54:18.506" v="111" actId="20577"/>
      <pc:docMkLst>
        <pc:docMk/>
      </pc:docMkLst>
      <pc:sldChg chg="modSp">
        <pc:chgData name="Danny Young" userId="cb0f4ce2-eb4f-479e-8e8f-3beb257e632f" providerId="ADAL" clId="{A111AC96-4318-40BA-9E88-651CD1D15615}" dt="2023-05-03T23:54:18.506" v="111" actId="20577"/>
        <pc:sldMkLst>
          <pc:docMk/>
          <pc:sldMk cId="3006925599" sldId="256"/>
        </pc:sldMkLst>
        <pc:spChg chg="mod">
          <ac:chgData name="Danny Young" userId="cb0f4ce2-eb4f-479e-8e8f-3beb257e632f" providerId="ADAL" clId="{A111AC96-4318-40BA-9E88-651CD1D15615}" dt="2023-05-03T23:54:18.506" v="111" actId="20577"/>
          <ac:spMkLst>
            <pc:docMk/>
            <pc:sldMk cId="3006925599" sldId="256"/>
            <ac:spMk id="2" creationId="{DA4E2CC0-AA68-4A37-A768-F853AAEF5A23}"/>
          </ac:spMkLst>
        </pc:spChg>
      </pc:sldChg>
      <pc:sldChg chg="addSp modSp">
        <pc:chgData name="Danny Young" userId="cb0f4ce2-eb4f-479e-8e8f-3beb257e632f" providerId="ADAL" clId="{A111AC96-4318-40BA-9E88-651CD1D15615}" dt="2023-05-03T23:47:56.551" v="22" actId="14100"/>
        <pc:sldMkLst>
          <pc:docMk/>
          <pc:sldMk cId="2095929705" sldId="267"/>
        </pc:sldMkLst>
        <pc:picChg chg="add mod">
          <ac:chgData name="Danny Young" userId="cb0f4ce2-eb4f-479e-8e8f-3beb257e632f" providerId="ADAL" clId="{A111AC96-4318-40BA-9E88-651CD1D15615}" dt="2023-05-03T23:47:56.551" v="22" actId="14100"/>
          <ac:picMkLst>
            <pc:docMk/>
            <pc:sldMk cId="2095929705" sldId="267"/>
            <ac:picMk id="4" creationId="{90013B9B-767A-4494-84F0-8A164457F369}"/>
          </ac:picMkLst>
        </pc:picChg>
      </pc:sldChg>
      <pc:sldChg chg="addSp modSp">
        <pc:chgData name="Danny Young" userId="cb0f4ce2-eb4f-479e-8e8f-3beb257e632f" providerId="ADAL" clId="{A111AC96-4318-40BA-9E88-651CD1D15615}" dt="2023-05-03T23:48:14.984" v="25" actId="14100"/>
        <pc:sldMkLst>
          <pc:docMk/>
          <pc:sldMk cId="772463823" sldId="268"/>
        </pc:sldMkLst>
        <pc:picChg chg="add mod">
          <ac:chgData name="Danny Young" userId="cb0f4ce2-eb4f-479e-8e8f-3beb257e632f" providerId="ADAL" clId="{A111AC96-4318-40BA-9E88-651CD1D15615}" dt="2023-05-03T23:48:14.984" v="25" actId="14100"/>
          <ac:picMkLst>
            <pc:docMk/>
            <pc:sldMk cId="772463823" sldId="268"/>
            <ac:picMk id="4" creationId="{2C4BCD32-D0AE-4246-B33B-FCC1C033683A}"/>
          </ac:picMkLst>
        </pc:picChg>
      </pc:sldChg>
      <pc:sldChg chg="addSp modSp">
        <pc:chgData name="Danny Young" userId="cb0f4ce2-eb4f-479e-8e8f-3beb257e632f" providerId="ADAL" clId="{A111AC96-4318-40BA-9E88-651CD1D15615}" dt="2023-05-03T23:49:17.203" v="28" actId="14100"/>
        <pc:sldMkLst>
          <pc:docMk/>
          <pc:sldMk cId="1836445409" sldId="269"/>
        </pc:sldMkLst>
        <pc:picChg chg="add mod">
          <ac:chgData name="Danny Young" userId="cb0f4ce2-eb4f-479e-8e8f-3beb257e632f" providerId="ADAL" clId="{A111AC96-4318-40BA-9E88-651CD1D15615}" dt="2023-05-03T23:49:17.203" v="28" actId="14100"/>
          <ac:picMkLst>
            <pc:docMk/>
            <pc:sldMk cId="1836445409" sldId="269"/>
            <ac:picMk id="4" creationId="{508BA503-BAB7-4714-B746-131F8D346BD4}"/>
          </ac:picMkLst>
        </pc:picChg>
      </pc:sldChg>
      <pc:sldChg chg="addSp modSp">
        <pc:chgData name="Danny Young" userId="cb0f4ce2-eb4f-479e-8e8f-3beb257e632f" providerId="ADAL" clId="{A111AC96-4318-40BA-9E88-651CD1D15615}" dt="2023-05-03T23:50:14.046" v="31" actId="14100"/>
        <pc:sldMkLst>
          <pc:docMk/>
          <pc:sldMk cId="1959122985" sldId="270"/>
        </pc:sldMkLst>
        <pc:picChg chg="add mod">
          <ac:chgData name="Danny Young" userId="cb0f4ce2-eb4f-479e-8e8f-3beb257e632f" providerId="ADAL" clId="{A111AC96-4318-40BA-9E88-651CD1D15615}" dt="2023-05-03T23:50:14.046" v="31" actId="14100"/>
          <ac:picMkLst>
            <pc:docMk/>
            <pc:sldMk cId="1959122985" sldId="270"/>
            <ac:picMk id="4" creationId="{787DF013-A8C4-4652-AAF7-BED30007E80E}"/>
          </ac:picMkLst>
        </pc:picChg>
      </pc:sldChg>
      <pc:sldChg chg="addSp modSp">
        <pc:chgData name="Danny Young" userId="cb0f4ce2-eb4f-479e-8e8f-3beb257e632f" providerId="ADAL" clId="{A111AC96-4318-40BA-9E88-651CD1D15615}" dt="2023-05-03T23:50:57.339" v="38" actId="14100"/>
        <pc:sldMkLst>
          <pc:docMk/>
          <pc:sldMk cId="1220678102" sldId="271"/>
        </pc:sldMkLst>
        <pc:picChg chg="add mod">
          <ac:chgData name="Danny Young" userId="cb0f4ce2-eb4f-479e-8e8f-3beb257e632f" providerId="ADAL" clId="{A111AC96-4318-40BA-9E88-651CD1D15615}" dt="2023-05-03T23:50:57.339" v="38" actId="14100"/>
          <ac:picMkLst>
            <pc:docMk/>
            <pc:sldMk cId="1220678102" sldId="271"/>
            <ac:picMk id="4" creationId="{2B3E4940-FC85-4D63-BF32-77E36850605B}"/>
          </ac:picMkLst>
        </pc:picChg>
      </pc:sldChg>
      <pc:sldChg chg="addSp modSp">
        <pc:chgData name="Danny Young" userId="cb0f4ce2-eb4f-479e-8e8f-3beb257e632f" providerId="ADAL" clId="{A111AC96-4318-40BA-9E88-651CD1D15615}" dt="2023-05-03T23:51:48.654" v="41" actId="14100"/>
        <pc:sldMkLst>
          <pc:docMk/>
          <pc:sldMk cId="4075466136" sldId="272"/>
        </pc:sldMkLst>
        <pc:picChg chg="add mod">
          <ac:chgData name="Danny Young" userId="cb0f4ce2-eb4f-479e-8e8f-3beb257e632f" providerId="ADAL" clId="{A111AC96-4318-40BA-9E88-651CD1D15615}" dt="2023-05-03T23:51:48.654" v="41" actId="14100"/>
          <ac:picMkLst>
            <pc:docMk/>
            <pc:sldMk cId="4075466136" sldId="272"/>
            <ac:picMk id="4" creationId="{D16B5292-C8F3-44CF-B43A-0BF1C9446123}"/>
          </ac:picMkLst>
        </pc:picChg>
      </pc:sldChg>
      <pc:sldChg chg="addSp modSp">
        <pc:chgData name="Danny Young" userId="cb0f4ce2-eb4f-479e-8e8f-3beb257e632f" providerId="ADAL" clId="{A111AC96-4318-40BA-9E88-651CD1D15615}" dt="2023-05-03T23:52:04.981" v="44" actId="14100"/>
        <pc:sldMkLst>
          <pc:docMk/>
          <pc:sldMk cId="375253178" sldId="273"/>
        </pc:sldMkLst>
        <pc:picChg chg="add mod">
          <ac:chgData name="Danny Young" userId="cb0f4ce2-eb4f-479e-8e8f-3beb257e632f" providerId="ADAL" clId="{A111AC96-4318-40BA-9E88-651CD1D15615}" dt="2023-05-03T23:52:04.981" v="44" actId="14100"/>
          <ac:picMkLst>
            <pc:docMk/>
            <pc:sldMk cId="375253178" sldId="273"/>
            <ac:picMk id="4" creationId="{05CDED5C-2D3B-4822-B2EE-CB36FC61704A}"/>
          </ac:picMkLst>
        </pc:picChg>
      </pc:sldChg>
      <pc:sldChg chg="addSp modSp">
        <pc:chgData name="Danny Young" userId="cb0f4ce2-eb4f-479e-8e8f-3beb257e632f" providerId="ADAL" clId="{A111AC96-4318-40BA-9E88-651CD1D15615}" dt="2023-05-03T23:52:17.780" v="47" actId="14100"/>
        <pc:sldMkLst>
          <pc:docMk/>
          <pc:sldMk cId="3438938854" sldId="274"/>
        </pc:sldMkLst>
        <pc:picChg chg="add mod">
          <ac:chgData name="Danny Young" userId="cb0f4ce2-eb4f-479e-8e8f-3beb257e632f" providerId="ADAL" clId="{A111AC96-4318-40BA-9E88-651CD1D15615}" dt="2023-05-03T23:52:17.780" v="47" actId="14100"/>
          <ac:picMkLst>
            <pc:docMk/>
            <pc:sldMk cId="3438938854" sldId="274"/>
            <ac:picMk id="4" creationId="{DFD801EC-2A50-43A8-B680-6CD5A1912B0B}"/>
          </ac:picMkLst>
        </pc:picChg>
      </pc:sldChg>
      <pc:sldChg chg="addSp modSp">
        <pc:chgData name="Danny Young" userId="cb0f4ce2-eb4f-479e-8e8f-3beb257e632f" providerId="ADAL" clId="{A111AC96-4318-40BA-9E88-651CD1D15615}" dt="2023-05-03T23:52:29.853" v="50" actId="14100"/>
        <pc:sldMkLst>
          <pc:docMk/>
          <pc:sldMk cId="317537718" sldId="275"/>
        </pc:sldMkLst>
        <pc:picChg chg="add mod">
          <ac:chgData name="Danny Young" userId="cb0f4ce2-eb4f-479e-8e8f-3beb257e632f" providerId="ADAL" clId="{A111AC96-4318-40BA-9E88-651CD1D15615}" dt="2023-05-03T23:52:29.853" v="50" actId="14100"/>
          <ac:picMkLst>
            <pc:docMk/>
            <pc:sldMk cId="317537718" sldId="275"/>
            <ac:picMk id="4" creationId="{E8D357CE-6DD2-4BE0-8A4B-0F1E4E01A080}"/>
          </ac:picMkLst>
        </pc:picChg>
      </pc:sldChg>
      <pc:sldChg chg="addSp modSp add">
        <pc:chgData name="Danny Young" userId="cb0f4ce2-eb4f-479e-8e8f-3beb257e632f" providerId="ADAL" clId="{A111AC96-4318-40BA-9E88-651CD1D15615}" dt="2023-05-03T23:45:50.072" v="3" actId="14100"/>
        <pc:sldMkLst>
          <pc:docMk/>
          <pc:sldMk cId="61701284" sldId="282"/>
        </pc:sldMkLst>
        <pc:picChg chg="add mod">
          <ac:chgData name="Danny Young" userId="cb0f4ce2-eb4f-479e-8e8f-3beb257e632f" providerId="ADAL" clId="{A111AC96-4318-40BA-9E88-651CD1D15615}" dt="2023-05-03T23:45:50.072" v="3" actId="14100"/>
          <ac:picMkLst>
            <pc:docMk/>
            <pc:sldMk cId="61701284" sldId="282"/>
            <ac:picMk id="4" creationId="{F7653119-CF98-4208-BF7F-F24AC4076214}"/>
          </ac:picMkLst>
        </pc:picChg>
      </pc:sldChg>
      <pc:sldChg chg="addSp modSp add">
        <pc:chgData name="Danny Young" userId="cb0f4ce2-eb4f-479e-8e8f-3beb257e632f" providerId="ADAL" clId="{A111AC96-4318-40BA-9E88-651CD1D15615}" dt="2023-05-03T23:46:08.238" v="7" actId="14100"/>
        <pc:sldMkLst>
          <pc:docMk/>
          <pc:sldMk cId="3165179778" sldId="283"/>
        </pc:sldMkLst>
        <pc:picChg chg="add mod">
          <ac:chgData name="Danny Young" userId="cb0f4ce2-eb4f-479e-8e8f-3beb257e632f" providerId="ADAL" clId="{A111AC96-4318-40BA-9E88-651CD1D15615}" dt="2023-05-03T23:46:08.238" v="7" actId="14100"/>
          <ac:picMkLst>
            <pc:docMk/>
            <pc:sldMk cId="3165179778" sldId="283"/>
            <ac:picMk id="4" creationId="{6B9937A8-0D1E-4D58-BAFC-0CBE3854AF4C}"/>
          </ac:picMkLst>
        </pc:picChg>
      </pc:sldChg>
      <pc:sldChg chg="addSp modSp add">
        <pc:chgData name="Danny Young" userId="cb0f4ce2-eb4f-479e-8e8f-3beb257e632f" providerId="ADAL" clId="{A111AC96-4318-40BA-9E88-651CD1D15615}" dt="2023-05-03T23:46:23.190" v="11" actId="14100"/>
        <pc:sldMkLst>
          <pc:docMk/>
          <pc:sldMk cId="3495726157" sldId="284"/>
        </pc:sldMkLst>
        <pc:picChg chg="add mod">
          <ac:chgData name="Danny Young" userId="cb0f4ce2-eb4f-479e-8e8f-3beb257e632f" providerId="ADAL" clId="{A111AC96-4318-40BA-9E88-651CD1D15615}" dt="2023-05-03T23:46:23.190" v="11" actId="14100"/>
          <ac:picMkLst>
            <pc:docMk/>
            <pc:sldMk cId="3495726157" sldId="284"/>
            <ac:picMk id="4" creationId="{9E7AF255-4EB6-4567-AC02-CADE48B6D4BC}"/>
          </ac:picMkLst>
        </pc:picChg>
      </pc:sldChg>
      <pc:sldChg chg="addSp modSp add">
        <pc:chgData name="Danny Young" userId="cb0f4ce2-eb4f-479e-8e8f-3beb257e632f" providerId="ADAL" clId="{A111AC96-4318-40BA-9E88-651CD1D15615}" dt="2023-05-03T23:46:41.510" v="15" actId="14100"/>
        <pc:sldMkLst>
          <pc:docMk/>
          <pc:sldMk cId="1493140956" sldId="285"/>
        </pc:sldMkLst>
        <pc:picChg chg="add mod">
          <ac:chgData name="Danny Young" userId="cb0f4ce2-eb4f-479e-8e8f-3beb257e632f" providerId="ADAL" clId="{A111AC96-4318-40BA-9E88-651CD1D15615}" dt="2023-05-03T23:46:41.510" v="15" actId="14100"/>
          <ac:picMkLst>
            <pc:docMk/>
            <pc:sldMk cId="1493140956" sldId="285"/>
            <ac:picMk id="4" creationId="{0234B0FF-9BD3-4F96-B3A1-9369956F0BD4}"/>
          </ac:picMkLst>
        </pc:picChg>
      </pc:sldChg>
      <pc:sldChg chg="addSp modSp add">
        <pc:chgData name="Danny Young" userId="cb0f4ce2-eb4f-479e-8e8f-3beb257e632f" providerId="ADAL" clId="{A111AC96-4318-40BA-9E88-651CD1D15615}" dt="2023-05-03T23:46:57.743" v="19" actId="14100"/>
        <pc:sldMkLst>
          <pc:docMk/>
          <pc:sldMk cId="631828658" sldId="286"/>
        </pc:sldMkLst>
        <pc:picChg chg="add mod">
          <ac:chgData name="Danny Young" userId="cb0f4ce2-eb4f-479e-8e8f-3beb257e632f" providerId="ADAL" clId="{A111AC96-4318-40BA-9E88-651CD1D15615}" dt="2023-05-03T23:46:57.743" v="19" actId="14100"/>
          <ac:picMkLst>
            <pc:docMk/>
            <pc:sldMk cId="631828658" sldId="286"/>
            <ac:picMk id="4" creationId="{576D1779-048C-4166-B9C6-7191066C8F96}"/>
          </ac:picMkLst>
        </pc:picChg>
      </pc:sldChg>
      <pc:sldChg chg="addSp modSp add">
        <pc:chgData name="Danny Young" userId="cb0f4ce2-eb4f-479e-8e8f-3beb257e632f" providerId="ADAL" clId="{A111AC96-4318-40BA-9E88-651CD1D15615}" dt="2023-05-03T23:50:41.848" v="35" actId="14100"/>
        <pc:sldMkLst>
          <pc:docMk/>
          <pc:sldMk cId="3827231475" sldId="287"/>
        </pc:sldMkLst>
        <pc:picChg chg="add mod">
          <ac:chgData name="Danny Young" userId="cb0f4ce2-eb4f-479e-8e8f-3beb257e632f" providerId="ADAL" clId="{A111AC96-4318-40BA-9E88-651CD1D15615}" dt="2023-05-03T23:50:41.848" v="35" actId="14100"/>
          <ac:picMkLst>
            <pc:docMk/>
            <pc:sldMk cId="3827231475" sldId="287"/>
            <ac:picMk id="4" creationId="{6CBE56D8-0583-43B4-AC32-0AE89B128FC8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C13476-9E9C-4E37-98EC-F78315DC6E8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25F6334-D8B6-4DBC-83E9-FD96C6FEEC8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70EB893-8016-449F-AF22-1492AD899F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00B9A6-10DE-4A5C-B7A2-7AFBBDF6CCEB}" type="datetimeFigureOut">
              <a:rPr lang="en-US" smtClean="0"/>
              <a:t>5/2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B25681-1CDC-42CC-9201-5238C01A5F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B91FF1-A0F0-438B-992B-09CA76C8E4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07D04-68A7-4ABC-94BE-DF36BFE227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41565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99F7D9-BAAC-4FA2-96F5-0C45611567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9190869-D7B3-4B08-9860-600A2599771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0B9AC9-59BE-4AF6-8F83-5832F678FB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00B9A6-10DE-4A5C-B7A2-7AFBBDF6CCEB}" type="datetimeFigureOut">
              <a:rPr lang="en-US" smtClean="0"/>
              <a:t>5/2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C9B786-3972-429E-AC3F-D980A68A4F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BD377A4-38C5-4A9E-AF42-D2081AC3F3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07D04-68A7-4ABC-94BE-DF36BFE227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939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D00A896-4F4A-4E7C-A871-6435ABBAA13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F355AA1-C2B5-4816-A9A1-D5952F75E77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384FE91-07D9-4A85-B41A-1DE7399103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00B9A6-10DE-4A5C-B7A2-7AFBBDF6CCEB}" type="datetimeFigureOut">
              <a:rPr lang="en-US" smtClean="0"/>
              <a:t>5/2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C5AD380-F802-43D7-8894-4B5E6C82CD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D533960-A810-4AC0-96E4-959101BB1C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07D04-68A7-4ABC-94BE-DF36BFE227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68132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2FC99D-A7B9-4F7C-AFFA-81BA0A382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A3377B-9BAC-4FCD-AD1E-DC70A66846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ACF619A-C4E3-4572-B6EF-37E6680483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00B9A6-10DE-4A5C-B7A2-7AFBBDF6CCEB}" type="datetimeFigureOut">
              <a:rPr lang="en-US" smtClean="0"/>
              <a:t>5/2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E71F85C-4E1F-4A94-A429-95BBEF6C4D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FAC0C-F29D-4B2C-88F9-2875BBBB24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07D04-68A7-4ABC-94BE-DF36BFE227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8227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4006C8-BC5B-4E75-A4A0-C4B66D3581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522196-A8C1-4B07-BBB2-1A68241596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7FEA65-0EA4-4CDE-8735-89AE0855A8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00B9A6-10DE-4A5C-B7A2-7AFBBDF6CCEB}" type="datetimeFigureOut">
              <a:rPr lang="en-US" smtClean="0"/>
              <a:t>5/2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7B9B1B-F9B3-4F69-AC62-F050E2B504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3A4B5AE-FDA1-41AD-8E2C-96D1044468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07D04-68A7-4ABC-94BE-DF36BFE227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2885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A4EAF4-D82D-4C6B-A4BE-AF25FB0919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6C3EF1-797C-4B83-B6A6-D8DA8E7648F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880CE9B-C964-40E1-B700-71FC928E7D8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9ACE77C-60AA-4403-ACEE-6E21ACA335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00B9A6-10DE-4A5C-B7A2-7AFBBDF6CCEB}" type="datetimeFigureOut">
              <a:rPr lang="en-US" smtClean="0"/>
              <a:t>5/23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D2DEE3-D3E7-41D8-B335-513C7673B7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517FD4-620C-4EAB-8572-697C314C49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07D04-68A7-4ABC-94BE-DF36BFE227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1435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8FCEA5-E0E9-475A-AFDF-D82273C8E5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4BD6A44-D3AB-4AF3-8057-765CE0D874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1A4360B-8CB0-4DF3-A2F0-E64426C694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AF5BAB9-F3E9-4EB5-8B16-D9FC773EDBC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8B5C962-24A6-4EC6-B689-35F82B7A66B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546E2C8-7455-4458-B466-96BD06EB91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00B9A6-10DE-4A5C-B7A2-7AFBBDF6CCEB}" type="datetimeFigureOut">
              <a:rPr lang="en-US" smtClean="0"/>
              <a:t>5/23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926D377-EA26-4F34-983B-B0BC9F8FCD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5C0E968-27F6-4DB4-B076-C5379B4129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07D04-68A7-4ABC-94BE-DF36BFE227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260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E8A48A-F9D8-4C1D-BE5B-61D2AF5E3C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7B610E7-98A6-4993-89C7-DFEE59E800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00B9A6-10DE-4A5C-B7A2-7AFBBDF6CCEB}" type="datetimeFigureOut">
              <a:rPr lang="en-US" smtClean="0"/>
              <a:t>5/23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27B5C28-8A39-4B87-B201-7B71868225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2DFF0C6-075B-49D0-BB5E-6408EB8FD3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07D04-68A7-4ABC-94BE-DF36BFE227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2555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A9663B0-0857-4BC2-9E94-FF237073F7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00B9A6-10DE-4A5C-B7A2-7AFBBDF6CCEB}" type="datetimeFigureOut">
              <a:rPr lang="en-US" smtClean="0"/>
              <a:t>5/23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74D5D78-1DB9-4EDA-B22C-FB00AC57EA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57A71A3-9109-4343-8101-526C18E67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07D04-68A7-4ABC-94BE-DF36BFE227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16653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05E953-86F7-49AE-8EB3-E6A6694EAF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4C2CB9-7AD0-4E37-BC76-0D79B5D719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F8B6641-0146-4F1B-83DB-5613E071FAF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FB6A027-3143-4083-AE67-FA47E0E341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00B9A6-10DE-4A5C-B7A2-7AFBBDF6CCEB}" type="datetimeFigureOut">
              <a:rPr lang="en-US" smtClean="0"/>
              <a:t>5/23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1753382-4F87-40E9-A8EB-54EE71310F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D110CAA-6327-4C81-ABB6-BCB62705A2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07D04-68A7-4ABC-94BE-DF36BFE227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4419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039F8F-ACD4-4E11-89B8-152592A5AA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74A23AC-B142-4EF6-85E3-64113F19359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13CB2A9-7AAE-4C88-A859-439930963C8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D525E3-E4EF-400F-ABB0-477F148E1D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00B9A6-10DE-4A5C-B7A2-7AFBBDF6CCEB}" type="datetimeFigureOut">
              <a:rPr lang="en-US" smtClean="0"/>
              <a:t>5/23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5592D25-2694-4928-9E90-7684CAE895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7640662-926E-4C32-8899-86DAF1177A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07D04-68A7-4ABC-94BE-DF36BFE227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5729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AF0F70-F930-4207-8C46-3D3D27A913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A276B03-D8DC-4A99-BB3A-5FFA5FDDAA8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BC6C7E-E8A7-42B3-9111-F667AE4ABE7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00B9A6-10DE-4A5C-B7A2-7AFBBDF6CCEB}" type="datetimeFigureOut">
              <a:rPr lang="en-US" smtClean="0"/>
              <a:t>5/2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D4C3DD-5B25-4E2D-A3CF-22F3B3D3804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A1D7D8-E21C-4C92-BBAE-623F6065F7E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A07D04-68A7-4ABC-94BE-DF36BFE227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826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9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4E2CC0-AA68-4A37-A768-F853AAEF5A2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e Calculus 12 </a:t>
            </a:r>
            <a:br>
              <a:rPr lang="en-US" dirty="0"/>
            </a:br>
            <a:r>
              <a:rPr lang="en-US" dirty="0"/>
              <a:t>Ch 8 </a:t>
            </a:r>
            <a:r>
              <a:rPr lang="en-US"/>
              <a:t>Geometric Sequences and Serie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0FA5D75-D5C2-47E2-81A8-BEB3226B0BE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69255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FA6D4A-690B-49B6-90E4-08FC2F6B02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45DB5A-213C-4123-8504-617DF6D30F3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824CC1D-E4CE-4CBB-942D-CD2134137A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0973" y="152541"/>
            <a:ext cx="8308163" cy="50078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39542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7B40481-56D8-4D7A-B88B-987AD75549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207" y="214437"/>
            <a:ext cx="10993384" cy="1181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028378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F109FF-38BB-4483-BC4C-476F066258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4B66B2F-3F63-40C8-91EA-A43BB8C136C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39DBE53-5C54-42F5-840D-94930F18BB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449" y="165991"/>
            <a:ext cx="11619039" cy="27203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67502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990AA9-22DA-4210-AD12-88AA839402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3656" y="322828"/>
            <a:ext cx="11685105" cy="941429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Given the following geometric sequence, which of the following terms are in the sequence?    Indicate YES or NO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2F2CAE3-40A6-45E8-919F-B0109F5B91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935828"/>
              </p:ext>
            </p:extLst>
          </p:nvPr>
        </p:nvGraphicFramePr>
        <p:xfrm>
          <a:off x="400239" y="1262173"/>
          <a:ext cx="4374077" cy="1210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422360" imgH="393480" progId="Equation.DSMT4">
                  <p:embed/>
                </p:oleObj>
              </mc:Choice>
              <mc:Fallback>
                <p:oleObj name="Equation" r:id="rId3" imgW="142236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2F2CAE3-40A6-45E8-919F-B0109F5B91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239" y="1262173"/>
                        <a:ext cx="4374077" cy="1210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27B0F51B-1D59-4A27-9F15-007AC5B8D6F1}"/>
              </a:ext>
            </a:extLst>
          </p:cNvPr>
          <p:cNvSpPr txBox="1">
            <a:spLocks/>
          </p:cNvSpPr>
          <p:nvPr/>
        </p:nvSpPr>
        <p:spPr>
          <a:xfrm>
            <a:off x="243176" y="2797009"/>
            <a:ext cx="10888650" cy="7254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Arial" panose="020B0604020202020204" pitchFamily="34" charset="0"/>
              <a:buAutoNum type="alphaLcParenR"/>
            </a:pPr>
            <a:r>
              <a:rPr lang="en-US" dirty="0"/>
              <a:t>-384           b)  -3072           c)   -1536         d)   -402653184</a:t>
            </a:r>
          </a:p>
          <a:p>
            <a:pPr marL="514350" indent="-514350">
              <a:buFont typeface="Arial" panose="020B0604020202020204" pitchFamily="34" charset="0"/>
              <a:buAutoNum type="alphaLcParenR"/>
            </a:pPr>
            <a:endParaRPr lang="en-US" dirty="0"/>
          </a:p>
          <a:p>
            <a:pPr marL="0" indent="0">
              <a:buFont typeface="Arial" panose="020B0604020202020204" pitchFamily="34" charset="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17866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BA3DAB-2758-4A99-9A57-9E60AD4CE9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36836C-3ED4-4B0A-824D-88CB304CA4E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89A2E3E-7DBD-4D45-9C8A-9FE88B5E9C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021" y="217534"/>
            <a:ext cx="11175697" cy="3869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4023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CD55D1-F490-42FE-9FB2-4A527B3DD4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597D15-DE04-42A4-847C-9E0304E6AE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F18ADDD-91EB-45EF-B9C7-F785DA6F49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6947" y="194457"/>
            <a:ext cx="11168777" cy="2882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835876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025A702-9207-4754-827F-55878296C0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952" y="107106"/>
            <a:ext cx="10008619" cy="3712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328060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F54B6C-74AE-4236-9216-8D12187185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7BE196-FDDD-48EC-865A-164AE5D389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E7AF255-4EB6-4567-AC02-CADE48B6D4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750" y="107687"/>
            <a:ext cx="8501499" cy="4580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57261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ABCF82-A6FF-4BDB-A6C9-7BD5B75A88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2095" y="259218"/>
            <a:ext cx="11740764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In a geometric sequence, the fourth term is 108 and the sixth term is 243.  </a:t>
            </a:r>
            <a:br>
              <a:rPr lang="en-US" dirty="0"/>
            </a:br>
            <a:endParaRPr lang="en-US" dirty="0"/>
          </a:p>
          <a:p>
            <a:pPr marL="514350" indent="-514350">
              <a:buAutoNum type="alphaLcParenR"/>
            </a:pPr>
            <a:r>
              <a:rPr lang="en-US" dirty="0"/>
              <a:t>What is the value of the common ratio? </a:t>
            </a:r>
          </a:p>
          <a:p>
            <a:pPr marL="514350" indent="-514350">
              <a:buAutoNum type="alphaLcParenR"/>
            </a:pPr>
            <a:r>
              <a:rPr lang="en-US" dirty="0"/>
              <a:t>What is the value of the first term? </a:t>
            </a:r>
          </a:p>
          <a:p>
            <a:pPr marL="514350" indent="-514350">
              <a:buAutoNum type="alphaLcParenR"/>
            </a:pPr>
            <a:r>
              <a:rPr lang="en-US" dirty="0"/>
              <a:t>List out the values of the first 6 terms</a:t>
            </a:r>
          </a:p>
          <a:p>
            <a:pPr marL="514350" indent="-514350">
              <a:buAutoNum type="alphaLcParenR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534539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851577-13BC-4B19-AF6F-613789151F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2096" y="203559"/>
            <a:ext cx="11989904" cy="20625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A ball is bounced such that it always returns back to 65% of it’s previous height.  If the ball is released at a height of 10meters, then what is the total vertical distance travelled by the ball before it’s 5</a:t>
            </a:r>
            <a:r>
              <a:rPr lang="en-US" baseline="30000" dirty="0"/>
              <a:t>th</a:t>
            </a:r>
            <a:r>
              <a:rPr lang="en-US" dirty="0"/>
              <a:t> bounce?  </a:t>
            </a:r>
          </a:p>
        </p:txBody>
      </p:sp>
    </p:spTree>
    <p:extLst>
      <p:ext uri="{BB962C8B-B14F-4D97-AF65-F5344CB8AC3E}">
        <p14:creationId xmlns:p14="http://schemas.microsoft.com/office/powerpoint/2010/main" val="26406397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D77751-4CC6-4595-AC2F-82928553A8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BA20F5-DA83-4607-BE13-56283F0D54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7653119-CF98-4208-BF7F-F24AC40762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221" y="158593"/>
            <a:ext cx="8282329" cy="3471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70128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DCFFBB-98EF-4F7D-848E-78B96C844E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DD7D4D-260E-41B0-B85D-D45E11449D6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CBE56D8-0583-43B4-AC32-0AE89B128F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684" y="158493"/>
            <a:ext cx="11364806" cy="4548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723147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FE15D4-25D8-4685-B33F-B697113A52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6003" y="318053"/>
            <a:ext cx="11505538" cy="104957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Given that the first three terms of a geometric series is below, for what values of “x” will the sum of the series be convergent ?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2AFDEC0-3623-48C3-BD33-BFBBE5D7E0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7153"/>
              </p:ext>
            </p:extLst>
          </p:nvPr>
        </p:nvGraphicFramePr>
        <p:xfrm>
          <a:off x="411871" y="1295468"/>
          <a:ext cx="5956738" cy="73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2273040" imgH="279360" progId="Equation.DSMT4">
                  <p:embed/>
                </p:oleObj>
              </mc:Choice>
              <mc:Fallback>
                <p:oleObj name="Equation" r:id="rId3" imgW="227304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2AFDEC0-3623-48C3-BD33-BFBBE5D7E0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871" y="1295468"/>
                        <a:ext cx="5956738" cy="73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536862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08FCD0-F64C-493A-8DDC-D82DBBAE21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A73EAC-7A6D-4EF0-A63C-AB1BAB6F71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0D1BC40-3CB7-4215-9CA1-FD126A3428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7514" y="144278"/>
            <a:ext cx="4334036" cy="45489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853837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3C879B-55F0-472A-9E39-07849B018F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8A5A13-7533-4682-96B5-1FD5C55EE1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F860ED8-2DDD-4807-9E3C-03CCDE974A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108" y="252205"/>
            <a:ext cx="11240092" cy="3132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58967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444A55-1E87-44E8-BA0B-9D86B510B3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BA7DEA-567D-4560-B202-BC7FBA9E0F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234B0FF-9BD3-4F96-B3A1-9369956F0B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129" y="248982"/>
            <a:ext cx="10607808" cy="41340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314095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65FB69-050F-445C-BEB9-3BB69AFD14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9A9481-DF21-46B6-B1A4-A75F38AB4D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479ED62-6F00-4CF8-A84B-65354E9636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9140" y="234797"/>
            <a:ext cx="10668435" cy="34093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657287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CF628D-43A3-4F4B-9B22-48770079E5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424B06-9805-40EF-899C-2C624C79A88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A9F27AC-DE53-42A0-89C7-DD3087E3C8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061" y="147302"/>
            <a:ext cx="3819668" cy="4515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891920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142DF7-11EE-494E-989A-BF621A0A49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2A6233-FEB1-40BE-9226-D117A472E6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4D7B28C-43A6-4486-8017-CD072E9FDB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928" y="191873"/>
            <a:ext cx="7034572" cy="39268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26498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9D368B-009A-410D-82A4-FA70F307E3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ED815A-43DD-4128-968A-D97FCF4F7A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76D1779-048C-4166-B9C6-7191066C8F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064" y="177555"/>
            <a:ext cx="11111507" cy="4091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182865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B7F2A4-5EEE-415F-B59A-C346FF242F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3A6AD0-357D-4E2B-9EEE-7DAA39FFE5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AA596BA-72C7-40BD-A082-F18745F164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074" y="137907"/>
            <a:ext cx="9065000" cy="43483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34708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69EE1E-DB39-4D5B-B8CF-377B97F879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C10CE8-0FA0-4C89-949F-C8AE4B9CE2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4048059-73CA-44FF-8AD9-6BB572A919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314" y="91829"/>
            <a:ext cx="11540847" cy="4576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008232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0F5447-CDC3-40F8-9556-8E193DBDA0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F4E99B-30CD-4989-A4F7-57616C6CAD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3C638EF-C841-4DA9-8D9C-031F662435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7534" y="125223"/>
            <a:ext cx="11617677" cy="3381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447134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8A414B-0989-4589-8E83-49CCFB1D61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FDF377-54CD-42D3-88A3-482077EF7D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0013B9B-767A-4494-84F0-8A164457F3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7503" y="218915"/>
            <a:ext cx="11536403" cy="2905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592970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56834A-A013-4562-8535-2AE033DF76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605ED4-A0F9-4ED3-BBC1-597F2CFBC2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C4BCD32-D0AE-4246-B33B-FCC1C03368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671" y="168106"/>
            <a:ext cx="11448615" cy="2852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246382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B508C1-5C97-49C5-89E3-9090D2FBC7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8F5656-5503-4353-BD30-B8192E4EEC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08BA503-BAB7-4714-B746-131F8D346B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115" y="77501"/>
            <a:ext cx="7989902" cy="4867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644540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0162F9-28BE-467B-A47D-D4A32FBE9E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87AFA0-11BD-4B7E-8B9F-1CA03C97E4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87DF013-A8C4-4652-AAF7-BED30007E8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659" y="339438"/>
            <a:ext cx="4291215" cy="5782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912298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75AD9A-70D8-4AD2-825B-A20A79342D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1E2B27-DC17-4D38-9435-711C6E9430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B3E4940-FC85-4D63-BF32-77E3685060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315" y="153834"/>
            <a:ext cx="11414753" cy="2981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067810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F84FA2-093C-4C42-8C44-D32241BF63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A42D80-BE2C-4D0D-84AF-BD1E8E7DAF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16B5292-C8F3-44CF-B43A-0BF1C94461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8593" y="172808"/>
            <a:ext cx="9082582" cy="3960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546613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54970-3423-4ED4-8DB1-7F903001B7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0D16E5-AB6D-4799-BEA3-122FED1E70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5CDED5C-2D3B-4822-B2EE-CB36FC6170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667" y="149046"/>
            <a:ext cx="12076478" cy="3071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25317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FEE5DF-EC85-4695-A17A-0A7366C11A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40DA58-48EE-4361-9780-8CE34302D6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FD801EC-2A50-43A8-B680-6CD5A1912B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022" y="96553"/>
            <a:ext cx="8446146" cy="5324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893885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2EDBF3-1A42-423B-BC30-E8ACE5DF37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62F35F-0946-4ED7-BCB9-1B7B79483A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8D357CE-6DD2-4BE0-8A4B-0F1E4E01A0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482" y="330034"/>
            <a:ext cx="7491768" cy="32067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5377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A1BC61-7E1F-49B2-B1E8-CDB6D6A430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3B1D46-239D-41E1-9B2B-A82B08CBDE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D754E0D-F272-40B2-84D0-2729AC3E94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51" y="131037"/>
            <a:ext cx="11416209" cy="3494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413869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45226-26C6-4794-AB4B-58143749CA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65A888-DBF9-48A6-9E95-C635FC6685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D19ECEE-3298-4AB2-BAEB-40A4F6A096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210" y="221932"/>
            <a:ext cx="7174636" cy="1002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14460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B68E76-69BD-4B32-B13A-8ED16EF486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B55E98-46B6-4DD9-BE32-3868B249FB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5D710F2-D5BD-473D-89EA-DE81A1C169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242" y="239905"/>
            <a:ext cx="11816088" cy="1517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705306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B5E0D3-800F-48B7-ABE2-76198D1ADD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7DFD4B-7422-4011-835C-786DD92452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E9F99DA-A6C8-46FD-B54F-752F74C25E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8425" y="93732"/>
            <a:ext cx="11414333" cy="4184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636116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39C387-D455-402D-A8FD-DD47AE604B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209E29-F44C-4E48-A9EA-DF13122786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703441D-8F88-4401-A393-657FDBFCC0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1079" y="207436"/>
            <a:ext cx="10399084" cy="36113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859176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9410A0E-D2E6-4B7C-8777-E3BA9DCDCD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465" y="155758"/>
            <a:ext cx="12022372" cy="112374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2792E51-755B-46E1-8349-2E31850F08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465" y="147807"/>
            <a:ext cx="12022372" cy="1123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252882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53E67E-0C11-400D-86DC-2259C41FD7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C34FA3-1F2B-404B-84F1-F738442472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83189FA-BC87-4A53-8AC9-0FF063CFCA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224" y="143979"/>
            <a:ext cx="11438844" cy="3028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71658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C3BE307-95EE-404A-85A4-15304A5DB6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759" y="131392"/>
            <a:ext cx="12024050" cy="9658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64141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1C4D82-5D42-401A-A6C6-E448DE5381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DAFFC7-BFFE-489B-9FE7-8B31CEBA6A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434C54C-0E67-4375-B9C4-CDEFA66410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765" y="74510"/>
            <a:ext cx="11312582" cy="145263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B9DAA2C-F8FD-4023-A5BD-060F2EA493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9152" y="1528629"/>
            <a:ext cx="8581890" cy="2795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29311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1C4D82-5D42-401A-A6C6-E448DE5381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DAFFC7-BFFE-489B-9FE7-8B31CEBA6A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434C54C-0E67-4375-B9C4-CDEFA66410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765" y="82461"/>
            <a:ext cx="11312582" cy="145263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AECC8F4-3491-4CD6-B35C-0AE33B281A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849" y="1555631"/>
            <a:ext cx="11331793" cy="2662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5964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8CDB41-5443-4EC8-ABBF-5196EBA258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A40445-BDDA-4B42-88B2-BD20B952E9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B9937A8-0D1E-4D58-BAFC-0CBE3854AF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966" y="91917"/>
            <a:ext cx="11148629" cy="2919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517977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6" ma:contentTypeDescription="Create a new document." ma:contentTypeScope="" ma:versionID="54bd44896cfccb1475f10c267e8c7d46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d6e0930fe37cb96454f944250911edb2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  <xsd:element ref="ns3:Teams_Channel_Section_Location" minOccurs="0"/>
                <xsd:element ref="ns3:MediaLengthInSeconds" minOccurs="0"/>
                <xsd:element ref="ns3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Teams_Channel_Section_Location" ma:index="41" nillable="true" ma:displayName="Teams Channel Section Location" ma:internalName="Teams_Channel_Section_Location">
      <xsd:simpleType>
        <xsd:restriction base="dms:Text"/>
      </xsd:simpleType>
    </xsd:element>
    <xsd:element name="MediaLengthInSeconds" ma:index="42" nillable="true" ma:displayName="Length (seconds)" ma:internalName="MediaLengthInSeconds" ma:readOnly="true">
      <xsd:simpleType>
        <xsd:restriction base="dms:Unknown"/>
      </xsd:simpleType>
    </xsd:element>
    <xsd:element name="_activity" ma:index="43" nillable="true" ma:displayName="_activity" ma:hidden="true" ma:internalName="_activity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_activity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Teams_Channel_Section_Location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Props1.xml><?xml version="1.0" encoding="utf-8"?>
<ds:datastoreItem xmlns:ds="http://schemas.openxmlformats.org/officeDocument/2006/customXml" ds:itemID="{D31AFC46-ACF1-4B20-802C-CD9333D64AE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A154D752-8CC1-4A2C-A78E-1CC966C1F80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423AD76-D4C5-403F-9C6A-4FCDB24DEE01}">
  <ds:schemaRefs>
    <ds:schemaRef ds:uri="http://purl.org/dc/dcmitype/"/>
    <ds:schemaRef ds:uri="http://schemas.microsoft.com/office/infopath/2007/PartnerControls"/>
    <ds:schemaRef ds:uri="http://purl.org/dc/elements/1.1/"/>
    <ds:schemaRef ds:uri="http://schemas.microsoft.com/office/2006/metadata/properties"/>
    <ds:schemaRef ds:uri="0592969b-b9e0-4bc7-baa3-fba5b5725717"/>
    <ds:schemaRef ds:uri="http://purl.org/dc/terms/"/>
    <ds:schemaRef ds:uri="d00fb86e-a52e-4f2f-9300-62c8872f8705"/>
    <ds:schemaRef ds:uri="http://schemas.microsoft.com/office/2006/documentManagement/types"/>
    <ds:schemaRef ds:uri="http://schemas.openxmlformats.org/package/2006/metadata/core-propertie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88</TotalTime>
  <Words>128</Words>
  <Application>Microsoft Office PowerPoint</Application>
  <PresentationFormat>Widescreen</PresentationFormat>
  <Paragraphs>9</Paragraphs>
  <Slides>4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49" baseType="lpstr">
      <vt:lpstr>Arial</vt:lpstr>
      <vt:lpstr>Calibri</vt:lpstr>
      <vt:lpstr>Calibri Light</vt:lpstr>
      <vt:lpstr>Office Theme</vt:lpstr>
      <vt:lpstr>Equation</vt:lpstr>
      <vt:lpstr>Pre Calculus 12  Ch 8 Geometric Sequences and Seri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nny Young</dc:creator>
  <cp:lastModifiedBy>Danny Young</cp:lastModifiedBy>
  <cp:revision>4</cp:revision>
  <dcterms:created xsi:type="dcterms:W3CDTF">2023-05-03T23:32:23Z</dcterms:created>
  <dcterms:modified xsi:type="dcterms:W3CDTF">2023-05-23T16:59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